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93" r:id="rId1"/>
  </p:sldMasterIdLst>
  <p:notesMasterIdLst>
    <p:notesMasterId r:id="rId10"/>
  </p:notesMasterIdLst>
  <p:sldIdLst>
    <p:sldId id="331" r:id="rId2"/>
    <p:sldId id="332" r:id="rId3"/>
    <p:sldId id="333" r:id="rId4"/>
    <p:sldId id="334" r:id="rId5"/>
    <p:sldId id="335" r:id="rId6"/>
    <p:sldId id="336" r:id="rId7"/>
    <p:sldId id="337" r:id="rId8"/>
    <p:sldId id="338" r:id="rId9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F9CC"/>
    <a:srgbClr val="0081B4"/>
    <a:srgbClr val="F59620"/>
    <a:srgbClr val="FBD7AB"/>
    <a:srgbClr val="585364"/>
    <a:srgbClr val="ABD3E8"/>
    <a:srgbClr val="0069B5"/>
    <a:srgbClr val="AADFFA"/>
    <a:srgbClr val="AAE0FA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449" autoAdjust="0"/>
    <p:restoredTop sz="94660"/>
  </p:normalViewPr>
  <p:slideViewPr>
    <p:cSldViewPr snapToGrid="0">
      <p:cViewPr varScale="1">
        <p:scale>
          <a:sx n="87" d="100"/>
          <a:sy n="87" d="100"/>
        </p:scale>
        <p:origin x="103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92694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560915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91033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06903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57239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33080686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767291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2.xml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13.gif"/><Relationship Id="rId18" Type="http://schemas.openxmlformats.org/officeDocument/2006/relationships/image" Target="../media/image16.png"/><Relationship Id="rId3" Type="http://schemas.openxmlformats.org/officeDocument/2006/relationships/image" Target="../media/image8.png"/><Relationship Id="rId7" Type="http://schemas.openxmlformats.org/officeDocument/2006/relationships/image" Target="../media/image10.gif"/><Relationship Id="rId12" Type="http://schemas.openxmlformats.org/officeDocument/2006/relationships/slide" Target="slide3.xml"/><Relationship Id="rId17" Type="http://schemas.openxmlformats.org/officeDocument/2006/relationships/image" Target="../media/image15.gif"/><Relationship Id="rId2" Type="http://schemas.openxmlformats.org/officeDocument/2006/relationships/image" Target="../media/image7.jpeg"/><Relationship Id="rId16" Type="http://schemas.openxmlformats.org/officeDocument/2006/relationships/slide" Target="slide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11" Type="http://schemas.openxmlformats.org/officeDocument/2006/relationships/image" Target="../media/image12.gif"/><Relationship Id="rId5" Type="http://schemas.microsoft.com/office/2007/relationships/hdphoto" Target="../media/hdphoto2.wdp"/><Relationship Id="rId15" Type="http://schemas.openxmlformats.org/officeDocument/2006/relationships/image" Target="../media/image14.gif"/><Relationship Id="rId10" Type="http://schemas.openxmlformats.org/officeDocument/2006/relationships/slide" Target="slide4.xml"/><Relationship Id="rId19" Type="http://schemas.openxmlformats.org/officeDocument/2006/relationships/image" Target="../media/image17.gif"/><Relationship Id="rId4" Type="http://schemas.openxmlformats.org/officeDocument/2006/relationships/image" Target="../media/image9.png"/><Relationship Id="rId9" Type="http://schemas.openxmlformats.org/officeDocument/2006/relationships/image" Target="../media/image11.gif"/><Relationship Id="rId14" Type="http://schemas.openxmlformats.org/officeDocument/2006/relationships/slide" Target="slide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18.wmf"/><Relationship Id="rId3" Type="http://schemas.openxmlformats.org/officeDocument/2006/relationships/image" Target="../media/image7.jpeg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microsoft.com/office/2007/relationships/hdphoto" Target="../media/hdphoto3.wdp"/><Relationship Id="rId11" Type="http://schemas.openxmlformats.org/officeDocument/2006/relationships/image" Target="../media/image25.svg"/><Relationship Id="rId5" Type="http://schemas.openxmlformats.org/officeDocument/2006/relationships/image" Target="../media/image19.png"/><Relationship Id="rId10" Type="http://schemas.openxmlformats.org/officeDocument/2006/relationships/image" Target="../media/image22.png"/><Relationship Id="rId4" Type="http://schemas.openxmlformats.org/officeDocument/2006/relationships/slide" Target="slide2.xml"/><Relationship Id="rId9" Type="http://schemas.openxmlformats.org/officeDocument/2006/relationships/image" Target="../media/image23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3.wmf"/><Relationship Id="rId3" Type="http://schemas.openxmlformats.org/officeDocument/2006/relationships/image" Target="../media/image7.jpeg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microsoft.com/office/2007/relationships/hdphoto" Target="../media/hdphoto3.wdp"/><Relationship Id="rId11" Type="http://schemas.openxmlformats.org/officeDocument/2006/relationships/image" Target="../media/image25.svg"/><Relationship Id="rId5" Type="http://schemas.openxmlformats.org/officeDocument/2006/relationships/image" Target="../media/image19.png"/><Relationship Id="rId10" Type="http://schemas.openxmlformats.org/officeDocument/2006/relationships/image" Target="../media/image22.png"/><Relationship Id="rId4" Type="http://schemas.openxmlformats.org/officeDocument/2006/relationships/slide" Target="slide2.xml"/><Relationship Id="rId9" Type="http://schemas.openxmlformats.org/officeDocument/2006/relationships/image" Target="../media/image23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4.wmf"/><Relationship Id="rId3" Type="http://schemas.openxmlformats.org/officeDocument/2006/relationships/image" Target="../media/image7.jpeg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microsoft.com/office/2007/relationships/hdphoto" Target="../media/hdphoto3.wdp"/><Relationship Id="rId11" Type="http://schemas.openxmlformats.org/officeDocument/2006/relationships/image" Target="../media/image25.svg"/><Relationship Id="rId5" Type="http://schemas.openxmlformats.org/officeDocument/2006/relationships/image" Target="../media/image19.png"/><Relationship Id="rId10" Type="http://schemas.openxmlformats.org/officeDocument/2006/relationships/image" Target="../media/image22.png"/><Relationship Id="rId4" Type="http://schemas.openxmlformats.org/officeDocument/2006/relationships/slide" Target="slide2.xml"/><Relationship Id="rId9" Type="http://schemas.openxmlformats.org/officeDocument/2006/relationships/image" Target="../media/image23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5.wmf"/><Relationship Id="rId3" Type="http://schemas.openxmlformats.org/officeDocument/2006/relationships/image" Target="../media/image7.jpeg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microsoft.com/office/2007/relationships/hdphoto" Target="../media/hdphoto3.wdp"/><Relationship Id="rId11" Type="http://schemas.openxmlformats.org/officeDocument/2006/relationships/image" Target="../media/image25.svg"/><Relationship Id="rId5" Type="http://schemas.openxmlformats.org/officeDocument/2006/relationships/image" Target="../media/image19.png"/><Relationship Id="rId10" Type="http://schemas.openxmlformats.org/officeDocument/2006/relationships/image" Target="../media/image22.png"/><Relationship Id="rId4" Type="http://schemas.openxmlformats.org/officeDocument/2006/relationships/slide" Target="slide2.xml"/><Relationship Id="rId9" Type="http://schemas.openxmlformats.org/officeDocument/2006/relationships/image" Target="../media/image23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wmf"/><Relationship Id="rId3" Type="http://schemas.openxmlformats.org/officeDocument/2006/relationships/image" Target="../media/image7.jpeg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microsoft.com/office/2007/relationships/hdphoto" Target="../media/hdphoto3.wdp"/><Relationship Id="rId11" Type="http://schemas.openxmlformats.org/officeDocument/2006/relationships/image" Target="../media/image25.svg"/><Relationship Id="rId5" Type="http://schemas.openxmlformats.org/officeDocument/2006/relationships/image" Target="../media/image19.png"/><Relationship Id="rId10" Type="http://schemas.openxmlformats.org/officeDocument/2006/relationships/image" Target="../media/image22.png"/><Relationship Id="rId4" Type="http://schemas.openxmlformats.org/officeDocument/2006/relationships/slide" Target="slide2.xml"/><Relationship Id="rId9" Type="http://schemas.openxmlformats.org/officeDocument/2006/relationships/image" Target="../media/image23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7.wmf"/><Relationship Id="rId3" Type="http://schemas.openxmlformats.org/officeDocument/2006/relationships/image" Target="../media/image7.jpeg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microsoft.com/office/2007/relationships/hdphoto" Target="../media/hdphoto3.wdp"/><Relationship Id="rId11" Type="http://schemas.openxmlformats.org/officeDocument/2006/relationships/image" Target="../media/image25.svg"/><Relationship Id="rId5" Type="http://schemas.openxmlformats.org/officeDocument/2006/relationships/image" Target="../media/image19.png"/><Relationship Id="rId10" Type="http://schemas.openxmlformats.org/officeDocument/2006/relationships/image" Target="../media/image22.png"/><Relationship Id="rId4" Type="http://schemas.openxmlformats.org/officeDocument/2006/relationships/slide" Target="slide2.xml"/><Relationship Id="rId9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86627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454" y="215601"/>
            <a:ext cx="4887462" cy="12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927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ame_sc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96253"/>
            <a:ext cx="9143999" cy="523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nobita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905875"/>
            <a:ext cx="914400" cy="1254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Kết quả hình ảnh cho fish box carto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1172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73" y="1337310"/>
            <a:ext cx="9144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ADMIN\Desktop\Doreamon cau ca\allison-mcgrath-crayonsswimming.gif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Doreamon cau ca\animated-emperor-fish.gif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2625892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Dore 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11" y="1089661"/>
            <a:ext cx="1177289" cy="11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3" name="Rectangle: Rounded Corners 2">
            <a:hlinkClick r:id="" action="ppaction://noaction"/>
            <a:extLst>
              <a:ext uri="{FF2B5EF4-FFF2-40B4-BE49-F238E27FC236}">
                <a16:creationId xmlns:a16="http://schemas.microsoft.com/office/drawing/2014/main" id="{690B356C-DBA8-ADB8-E03A-AAC4AD646047}"/>
              </a:ext>
            </a:extLst>
          </p:cNvPr>
          <p:cNvSpPr/>
          <p:nvPr/>
        </p:nvSpPr>
        <p:spPr>
          <a:xfrm>
            <a:off x="152400" y="0"/>
            <a:ext cx="1104900" cy="40386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iế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70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18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26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28" dur="37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30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32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6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8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67 0.08187 C 0.4908 0.09762 0.48524 0.11091 0.47448 0.11585 C 0.46198 0.13222 0.44462 0.12975 0.43003 0.1384 C 0.40104 0.13747 0.36597 0.14705 0.33628 0.13006 C 0.32934 0.11739 0.32101 0.11647 0.3125 0.1072 C 0.3059 0.10009 0.29948 0.09299 0.29323 0.08465 C 0.29115 0.08156 0.28976 0.076 0.28715 0.07353 C 0.2842 0.07105 0.28073 0.07167 0.2776 0.07075 C 0.27292 0.06271 0.26962 0.05252 0.26476 0.0451 C 0.2592 0.03676 0.2474 0.02255 0.2474 0.02286 C 0.24358 0.00216 0.24965 0.02842 0.23785 0.00556 C 0.23038 -0.00927 0.22656 -0.03707 0.21736 -0.04788 C 0.20764 -0.07569 0.2125 -0.06395 0.20295 -0.08464 C 0.20087 -0.09608 0.19618 -0.10164 0.1934 -0.11307 C 0.18958 -0.12851 0.18924 -0.14643 0.18229 -0.15817 C 0.17726 -0.17701 0.175 -0.19771 0.17118 -0.21748 C 0.1651 -0.28916 0.15208 -0.38276 0.1776 -0.44331 C 0.17778 -0.44516 0.17969 -0.46772 0.18073 -0.47173 C 0.18142 -0.47451 0.18316 -0.47513 0.18403 -0.47729 C 0.18941 -0.48934 0.19253 -0.50262 0.19983 -0.51127 C 0.20903 -0.53568 0.19653 -0.50633 0.20781 -0.5224 C 0.20938 -0.52456 0.20938 -0.52919 0.21094 -0.53105 C 0.21979 -0.54217 0.22587 -0.54031 0.23472 -0.54804 C 0.24913 -0.5607 0.22865 -0.54618 0.24583 -0.55916 C 0.26198 -0.57152 0.2809 -0.57831 0.29826 -0.58171 C 0.32205 -0.58078 0.34566 -0.58109 0.36962 -0.57893 C 0.37813 -0.578 0.40608 -0.56657 0.4125 -0.55916 C 0.41563 -0.55545 0.41823 -0.54958 0.42188 -0.54804 C 0.42431 -0.54711 0.43073 -0.54464 0.43299 -0.54217 C 0.43958 -0.53537 0.44514 -0.52363 0.45226 -0.51962 C 0.46302 -0.50015 0.45799 -0.50695 0.46649 -0.49706 C 0.4684 -0.49212 0.47118 -0.4881 0.47292 -0.48285 C 0.48003 -0.46215 0.46684 -0.4881 0.47917 -0.46617 C 0.48542 -0.43126 0.50174 -0.40439 0.50938 -0.37009 C 0.5151 -0.34445 0.51563 -0.32159 0.51563 -0.29379 " pathEditMode="relative" rAng="0" ptsTypes="ffffffffffffffffffffffffffffffffffA">
                                      <p:cBhvr>
                                        <p:cTn id="10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2993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AF4049E6-1F0C-4DF4-8398-445F5927E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AF4049E6-1F0C-4DF4-8398-445F5927E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45468449-4906-4A27-B2BF-3FCA23E04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45468449-4906-4A27-B2BF-3FCA23E0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25583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54304"/>
            <a:ext cx="877093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34A90CFE-8AEA-4EAF-B496-1B1BAB45A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34A90CFE-8AEA-4EAF-B496-1B1BAB45A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3D30A42-8E5E-4B2D-85B5-98C92BBED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83D30A42-8E5E-4B2D-85B5-98C92BBED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175141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847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DAD811B-0FE8-4C27-BECE-D6F90C421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A38E4E23-9318-4F10-9BFD-403D29161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A38E4E23-9318-4F10-9BFD-403D29161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4</a:t>
            </a:r>
          </a:p>
        </p:txBody>
      </p:sp>
    </p:spTree>
    <p:extLst>
      <p:ext uri="{BB962C8B-B14F-4D97-AF65-F5344CB8AC3E}">
        <p14:creationId xmlns:p14="http://schemas.microsoft.com/office/powerpoint/2010/main" val="332588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4" y="60002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B7F00F2C-6150-4F05-ABA5-93F80E6CD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0FE82AD3-FD29-46CA-839C-381DF8895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0FE82AD3-FD29-46CA-839C-381DF8895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3 </a:t>
            </a:r>
          </a:p>
        </p:txBody>
      </p:sp>
    </p:spTree>
    <p:extLst>
      <p:ext uri="{BB962C8B-B14F-4D97-AF65-F5344CB8AC3E}">
        <p14:creationId xmlns:p14="http://schemas.microsoft.com/office/powerpoint/2010/main" val="222887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65336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10252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45157F8-44A2-4CB8-BEAA-06C2F0687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545157F8-44A2-4CB8-BEAA-06C2F0687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267776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925" y="630504"/>
            <a:ext cx="6360476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 kg =….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65DFBC08-3F2F-400F-867A-55521DCBB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FFEB768-B325-4CA6-B5F5-827C985B1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EFFEB768-B325-4CA6-B5F5-827C985B1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412321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theme/theme1.xml><?xml version="1.0" encoding="utf-8"?>
<a:theme xmlns:a="http://schemas.openxmlformats.org/drawingml/2006/main" name="1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9</TotalTime>
  <Words>155</Words>
  <Application>Microsoft Office PowerPoint</Application>
  <PresentationFormat>On-screen Show (16:9)</PresentationFormat>
  <Paragraphs>31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Bebas Neue</vt:lpstr>
      <vt:lpstr>Happy Monkey</vt:lpstr>
      <vt:lpstr>Roboto Condensed Light</vt:lpstr>
      <vt:lpstr>Times New Roman</vt:lpstr>
      <vt:lpstr>1_Math Subject for Elementary - 3rd Grade: Operations and Algebraic Thinking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creator>Admin</dc:creator>
  <cp:lastModifiedBy>STD_OANH</cp:lastModifiedBy>
  <cp:revision>55</cp:revision>
  <dcterms:modified xsi:type="dcterms:W3CDTF">2025-10-04T12:47:03Z</dcterms:modified>
</cp:coreProperties>
</file>